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4880" w:rsidRPr="006961E0" w:rsidRDefault="001A4880" w:rsidP="00124C6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961E0">
        <w:rPr>
          <w:rFonts w:ascii="Times New Roman" w:hAnsi="Times New Roman"/>
          <w:b/>
          <w:sz w:val="24"/>
          <w:szCs w:val="24"/>
        </w:rPr>
        <w:t>Домашняя работа №3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АРИАНТ 1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br/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Задача 1 Электрон, обладая скоростью у = 1Mм/с, влетает в однородное магнитное поле под углом а = 60° к направлению поля и начинает двигаться по спирали. Напряженность магнитного поля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H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1,5 кA/м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Определите: 1) шаг спирали; 2) радиус витка спирали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Задача 2Проводник AB массы т скользит по двум длинным проводящим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рельсам, расположенным на расстоянии 1 друг от друга. На левом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br/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конце, рельсы замкнуты сопротивлением R. Система находится в однородном магнитном поле, перпендикулярном к плоскости контура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 момент t= 0 стержню AB сообщили вправо начальную скорость. Пренебрегая сопротивлением рельсов и стержня AB, а также самоиндукцией, найти: а) расстояние, пройденное стержнем до остановки; б) количество тепла, выделенное пр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этом на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опротивлении R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3 Определить индуктивность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двухпроводной линии на участк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длино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. Радиус провода равен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R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, расстояние между осевым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линиями равно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d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(Учесть только внутренний магнитный поток, т.е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оток, пронизывающий контур, ограниченный проводами)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Задача 4 На дифракционную решетку нормально к ее поверхности падает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араллельный пучок света с длинной волны 0,5мкм. Помещенная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близи решетки линза проецирует дифракционную картину на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лоский экран, удаленный от линзы на L= 1м. Расстояние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  <w:lang w:val="en-US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между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двумя максимумами интенсивности первого порядка, наблюдаемым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экране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равно 20,2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см.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Определить: 1) постоянную d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дифракционной решетки; 2) число штрихов на 1 см; 3) числ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максимумов, которое при этом дает дифракционная решетка; 4)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максимальный угол Фmax отклонения лучей, соответствующих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оследнему дифракционному максимуму. 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АРИАНТ 2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Задача 1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 некоторой области пространства имеются однородные электрическое и магнитное поле, у которых вектора</w:t>
      </w:r>
      <w:r w:rsidRPr="006961E0">
        <w:rPr>
          <w:rFonts w:ascii="Times New Roman" w:hAnsi="Times New Roman"/>
          <w:b/>
          <w:position w:val="-4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4" o:title=""/>
          </v:shape>
          <o:OLEObject Type="Embed" ProgID="Equation.DSMT4" ShapeID="_x0000_i1025" DrawAspect="Content" ObjectID="_1129010595" r:id="rId5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</w:t>
      </w:r>
      <w:r w:rsidRPr="006961E0">
        <w:rPr>
          <w:rFonts w:ascii="Times New Roman" w:hAnsi="Times New Roman"/>
          <w:b/>
          <w:position w:val="-4"/>
          <w:sz w:val="24"/>
          <w:szCs w:val="24"/>
        </w:rPr>
        <w:object w:dxaOrig="240" w:dyaOrig="320">
          <v:shape id="_x0000_i1026" type="#_x0000_t75" style="width:10.5pt;height:12.75pt" o:ole="">
            <v:imagedata r:id="rId6" o:title=""/>
          </v:shape>
          <o:OLEObject Type="Embed" ProgID="Equation.DSMT4" ShapeID="_x0000_i1026" DrawAspect="Content" ObjectID="_1129010596" r:id="rId7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онаправлены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С каким ускорением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а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станет двигаться электрон, влетевший в эти поля со скоростью 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1219" w:dyaOrig="279">
          <v:shape id="_x0000_i1027" type="#_x0000_t75" style="width:59.25pt;height:12.75pt" o:ole="">
            <v:imagedata r:id="rId8" o:title=""/>
          </v:shape>
          <o:OLEObject Type="Embed" ProgID="Equation.DSMT4" ShapeID="_x0000_i1027" DrawAspect="Content" ObjectID="_1129010597" r:id="rId9"/>
        </w:object>
      </w:r>
      <w:r w:rsidRPr="006961E0">
        <w:rPr>
          <w:rFonts w:ascii="Times New Roman" w:hAnsi="Times New Roman"/>
          <w:b/>
          <w:sz w:val="24"/>
          <w:szCs w:val="24"/>
        </w:rPr>
        <w:t xml:space="preserve">под углом 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740" w:dyaOrig="320">
          <v:shape id="_x0000_i1028" type="#_x0000_t75" style="width:36pt;height:15.75pt" o:ole="">
            <v:imagedata r:id="rId10" o:title=""/>
          </v:shape>
          <o:OLEObject Type="Embed" ProgID="Equation.DSMT4" ShapeID="_x0000_i1028" DrawAspect="Content" ObjectID="_1129010598" r:id="rId11"/>
        </w:object>
      </w:r>
      <w:r w:rsidRPr="006961E0">
        <w:rPr>
          <w:rFonts w:ascii="Times New Roman" w:hAnsi="Times New Roman"/>
          <w:b/>
          <w:sz w:val="24"/>
          <w:szCs w:val="24"/>
        </w:rPr>
        <w:t xml:space="preserve">к линиям вектора </w:t>
      </w:r>
      <w:r w:rsidRPr="006961E0">
        <w:rPr>
          <w:rFonts w:ascii="Times New Roman" w:hAnsi="Times New Roman"/>
          <w:b/>
          <w:position w:val="-4"/>
          <w:sz w:val="24"/>
          <w:szCs w:val="24"/>
        </w:rPr>
        <w:object w:dxaOrig="240" w:dyaOrig="320">
          <v:shape id="_x0000_i1029" type="#_x0000_t75" style="width:10.5pt;height:12.75pt" o:ole="">
            <v:imagedata r:id="rId4" o:title=""/>
          </v:shape>
          <o:OLEObject Type="Embed" ProgID="Equation.DSMT4" ShapeID="_x0000_i1029" DrawAspect="Content" ObjectID="_1129010599" r:id="rId12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</w:t>
      </w:r>
      <w:r w:rsidRPr="006961E0">
        <w:rPr>
          <w:rFonts w:ascii="Times New Roman" w:hAnsi="Times New Roman"/>
          <w:b/>
          <w:position w:val="-4"/>
          <w:sz w:val="24"/>
          <w:szCs w:val="24"/>
        </w:rPr>
        <w:object w:dxaOrig="240" w:dyaOrig="320">
          <v:shape id="_x0000_i1030" type="#_x0000_t75" style="width:10.5pt;height:12.75pt" o:ole="">
            <v:imagedata r:id="rId6" o:title=""/>
          </v:shape>
          <o:OLEObject Type="Embed" ProgID="Equation.DSMT4" ShapeID="_x0000_i1030" DrawAspect="Content" ObjectID="_1129010600" r:id="rId13"/>
        </w:object>
      </w:r>
      <w:r w:rsidRPr="006961E0">
        <w:rPr>
          <w:rFonts w:ascii="Times New Roman" w:hAnsi="Times New Roman"/>
          <w:b/>
          <w:sz w:val="24"/>
          <w:szCs w:val="24"/>
        </w:rPr>
        <w:t xml:space="preserve">, если 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Е=0,2кВ/м, В=20мТл?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</w:rPr>
        <w:t>Задача 2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о двум гладким медным шинам, установленным под углом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а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горизонту, скользит под действием силы тяжести медная перемычка массы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m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. Вверху шины замкнуты на сопротивление R. Расстояние между шинами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. Система находится в однородном магнитном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В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ерпендикулярном к плоскости, в которой перемещается перемычка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опротивления шин, перемычки скользящих контактов, такж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амоиндукция контура пренебрежимо малы. Найти установившуюся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корость перемычки.</w:t>
      </w:r>
      <w:r w:rsidRPr="006961E0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 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sz w:val="24"/>
          <w:szCs w:val="24"/>
        </w:rPr>
        <w:t xml:space="preserve">Задача 3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о длинному прямому проводу течет ток. Вблизи провода расположена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квадратная рамка из тонкого провода сопротивлением R. Провод лежит в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лоскости рамки и параллелен двум ее сторонам, расстояния до которых до проводов соответственно равны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240" w:dyaOrig="360">
          <v:shape id="_x0000_i1031" type="#_x0000_t75" style="width:12pt;height:18pt" o:ole="">
            <v:imagedata r:id="rId14" o:title=""/>
          </v:shape>
          <o:OLEObject Type="Embed" ProgID="Equation.DSMT4" ShapeID="_x0000_i1031" DrawAspect="Content" ObjectID="_1129010601" r:id="rId15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32" type="#_x0000_t75" style="width:12pt;height:18pt" o:ole="">
            <v:imagedata r:id="rId16" o:title=""/>
          </v:shape>
          <o:OLEObject Type="Embed" ProgID="Equation.DSMT4" ShapeID="_x0000_i1032" DrawAspect="Content" ObjectID="_1129010602" r:id="rId17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, Найти силу тока I в проводе, есл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ри его включении через рамку протекло количество электричества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  <w:lang w:val="en-US"/>
        </w:rPr>
        <w:t>Q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Задача 4 Определите, во сколько раз ослабится интенсивность света, прошедшег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через два николя, расположенные так, что угол между их главным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лоскостями а = 60°, а в каждом из николей теряется 8% интенсивност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адающего света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br/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АРИАНТ 3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Задача 1 Протон, пройдя ускоряющую разность потенциалов U = 800B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летает в однородные, скрещенные под прямым углом магнитно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(В = 50мТл) и электрическое поля. Определить напряженность 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электрического поля, если протон движется в скрещенных полях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рямолинейно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2 Проводник массо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m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длино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подвешен к диэлектрику с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омощью двух одинаковых пружин с общей жесткостью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k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Однородное магнитное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В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направлен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br/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ерпендикулярно плоскости рисунка. К верхним концам пружины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рисоединен конденсатор емкостью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с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Пренебрегая сопротивлением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обственной индуктивностью и емкостью проводников, определит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ериод колебаний системы в вертикальной плоскости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Задача 3 Вычислить взаимную индуктивность длинного прямого провода 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рямоугольной рамки со сторонами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а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Рамка и провод лежат в одной плоскости, причем ближайшая к проводу сторона рамки длиной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параллельна проводу и отстоит от него на расстояние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 l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4На диафрагму с круглым отверстием радиусом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r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1мм падает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нормально параллельный пучок света длиной волны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220" w:dyaOrig="279">
          <v:shape id="_x0000_i1033" type="#_x0000_t75" style="width:12pt;height:12.75pt" o:ole="">
            <v:imagedata r:id="rId18" o:title=""/>
          </v:shape>
          <o:OLEObject Type="Embed" ProgID="Equation.DSMT4" ShapeID="_x0000_i1033" DrawAspect="Content" ObjectID="_1129010603" r:id="rId19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0,05 мкм. На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ути лучей, прошедших через отверстие, помещают экран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Определить максимальное расстояние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420" w:dyaOrig="360">
          <v:shape id="_x0000_i1034" type="#_x0000_t75" style="width:20.25pt;height:18pt" o:ole="">
            <v:imagedata r:id="rId20" o:title=""/>
          </v:shape>
          <o:OLEObject Type="Embed" ProgID="Equation.DSMT4" ShapeID="_x0000_i1034" DrawAspect="Content" ObjectID="_1129010604" r:id="rId21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от центра отверстия д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экрана, при котором в центре дифракционной картины будет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наблюдаться темное пятно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АРИАНТ 4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1 Ионы двух изотопов с массами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1420" w:dyaOrig="380">
          <v:shape id="_x0000_i1035" type="#_x0000_t75" style="width:71.25pt;height:19.5pt" o:ole="">
            <v:imagedata r:id="rId22" o:title=""/>
          </v:shape>
          <o:OLEObject Type="Embed" ProgID="Equation.DSMT4" ShapeID="_x0000_i1035" DrawAspect="Content" ObjectID="_1129010605" r:id="rId23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кг и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1440" w:dyaOrig="380">
          <v:shape id="_x0000_i1036" type="#_x0000_t75" style="width:1in;height:19.5pt" o:ole="">
            <v:imagedata r:id="rId24" o:title=""/>
          </v:shape>
          <o:OLEObject Type="Embed" ProgID="Equation.DSMT4" ShapeID="_x0000_i1036" DrawAspect="Content" ObjectID="_1129010606" r:id="rId25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кг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ускоренные разностью потенциалов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U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0, 5кВ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влетают в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однородное магнитное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0, 5Tл перпендикулярн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индукции. Принимая заряд каждог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иона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равным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элементарному электрическому заряду, определите, на сколько будут отличаться радиусы траекторий ионов изотопов в магнитном поле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2 Прямой провод длиной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  <w:lang w:val="en-US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=40см движется в однородном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магнитном поле со скоростью 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999" w:dyaOrig="279">
          <v:shape id="_x0000_i1037" type="#_x0000_t75" style="width:50.25pt;height:14.25pt" o:ole="">
            <v:imagedata r:id="rId26" o:title=""/>
          </v:shape>
          <o:OLEObject Type="Embed" ProgID="Equation.DSMT4" ShapeID="_x0000_i1037" DrawAspect="Content" ObjectID="_1129010607" r:id="rId27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ерпендикулярно линиям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индукции. Разность потенциалов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U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 между концами провода равна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0,6B. Вычислить индукцию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В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магнитного поля 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3 Проволочный виток радиусом r, имеющий сопротивление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R,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находится в однородном магнитном поле с индукцией В. Плоскость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рамки составляет угол 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38" type="#_x0000_t75" style="width:12pt;height:10.5pt" o:ole="">
            <v:imagedata r:id="rId28" o:title=""/>
          </v:shape>
          <o:OLEObject Type="Embed" ProgID="Equation.DSMT4" ShapeID="_x0000_i1038" DrawAspect="Content" ObjectID="_1129010608" r:id="rId29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 линиями индукции поля. Какое количеств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Q электричества протечет по витку, если магнитное поле исчезнет? 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4 Вычислить радиус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300" w:dyaOrig="360">
          <v:shape id="_x0000_i1039" type="#_x0000_t75" style="width:15.75pt;height:18pt" o:ole="">
            <v:imagedata r:id="rId30" o:title=""/>
          </v:shape>
          <o:OLEObject Type="Embed" ProgID="Equation.DSMT4" ShapeID="_x0000_i1039" DrawAspect="Content" ObjectID="_1129010609" r:id="rId31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ятой зоны Френ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  <w:lang w:val="en-US"/>
        </w:rPr>
        <w:t>e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ля для плоского волнового фронта (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220" w:dyaOrig="279">
          <v:shape id="_x0000_i1040" type="#_x0000_t75" style="width:10.5pt;height:14.25pt" o:ole="">
            <v:imagedata r:id="rId32" o:title=""/>
          </v:shape>
          <o:OLEObject Type="Embed" ProgID="Equation.DSMT4" ShapeID="_x0000_i1040" DrawAspect="Content" ObjectID="_1129010610" r:id="rId33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= 0,5мкм), если построение делается для точк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наблюдения, находящейся на расстоянии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1м от фронта волны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АРИАНТ 5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1 В однородное магнитное поле с магнитной индукцией 0,2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Tл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ерпендикулярно линиям магнитной индукции с постоянной скоростью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влетает заряженная частица. В течение 5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мкс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включается электрическо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br/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оле напряженностью 0,5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кВ/м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в направлении, параллельном магнитному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олю. Определите шаг винтовой траектории заряженной частицы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Задача 2 По П-образному проводнику, расположенному в горизонтальной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лоскости, может скользить без трения перемычка AB. Последняя имеет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длину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, массу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m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и сопротивление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R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Вся система находится в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однородном магнитном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В,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направленном вертикально.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 момент t=0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на перемычку начали действовать постоянной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br/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горизонтальной сило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F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, и перемычка начала перемещаться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оступательно вправо. Найти зависимость от времени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t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скорости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еремычки. Индуктивность контура и сопротивление П-образног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роводника пренебрежимо малы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961E0">
        <w:rPr>
          <w:rFonts w:ascii="Times New Roman" w:hAnsi="Times New Roman"/>
          <w:b/>
          <w:sz w:val="24"/>
          <w:szCs w:val="24"/>
        </w:rPr>
        <w:t xml:space="preserve">Задача 3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о кольцу, сделанному из тонкого гибкого провода радиусом R, течет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остоянный ток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 І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Перпендикулярно плоскости кольца возбужден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магнитное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, по направлению совпадающей с индукцией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41" type="#_x0000_t75" style="width:13.5pt;height:18pt" o:ole="">
            <v:imagedata r:id="rId34" o:title=""/>
          </v:shape>
          <o:OLEObject Type="Embed" ProgID="Equation.DSMT4" ShapeID="_x0000_i1041" DrawAspect="Content" ObjectID="_1129010611" r:id="rId35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собственного магнитного поля кольца. Определить работу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А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внешних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ил, которые, действуя на провод, деформировали его и придали ему форму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квадрата. Сила тока при этом поддерживалась постоянной. Работой против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упругих сил пренебречь.</w:t>
      </w:r>
      <w:r w:rsidRPr="006961E0">
        <w:rPr>
          <w:rFonts w:ascii="Times New Roman" w:hAnsi="Times New Roman"/>
          <w:b/>
          <w:sz w:val="24"/>
          <w:szCs w:val="24"/>
        </w:rPr>
        <w:t xml:space="preserve"> 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sz w:val="24"/>
          <w:szCs w:val="24"/>
        </w:rPr>
        <w:t xml:space="preserve">Задача 4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Определите степень поляризации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P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света, который представляет собой смесь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естественного света плоскополяризованным, если интенсивность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оляризованного света равна интенсивности естественного.</w:t>
      </w:r>
      <w:bookmarkStart w:id="0" w:name="_GoBack"/>
      <w:bookmarkEnd w:id="0"/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ВАРИАНТ 6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1 В однородном магнитном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 = 2Tл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движется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ротон. Траектория его движения представляет собой винтовую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с радиусом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R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10см и шагом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h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60см. Определить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кинетическую энергию протона.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sz w:val="24"/>
          <w:szCs w:val="24"/>
        </w:rPr>
        <w:t xml:space="preserve">Задача 2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рямой провод длино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  <w:lang w:val="en-US"/>
        </w:rPr>
        <w:t>l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10см помещен в однородное магнитное поле с индукцией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B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= 1Tл. Концы его замкнуты гибким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роводом, находящимся вне поля. Сопротивление R всей цепи равно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0,4Oм. Какая мощность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Р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потребуется для того, чтобы двигать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ровод перпендикулярно линиям индукции со скоростью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42" type="#_x0000_t75" style="width:9.75pt;height:10.5pt" o:ole="">
            <v:imagedata r:id="rId36" o:title=""/>
          </v:shape>
          <o:OLEObject Type="Embed" ProgID="Equation.DSMT4" ShapeID="_x0000_i1042" DrawAspect="Content" ObjectID="_1129010612" r:id="rId37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=20м/с?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Задача 3 На расстоянии </w:t>
      </w:r>
      <w:r w:rsidRPr="006961E0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43" type="#_x0000_t75" style="width:12pt;height:10.5pt" o:ole="">
            <v:imagedata r:id="rId38" o:title=""/>
          </v:shape>
          <o:OLEObject Type="Embed" ProgID="Equation.DSMT4" ShapeID="_x0000_i1043" DrawAspect="Content" ObjectID="_1129010613" r:id="rId39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от длинного прямого провода с током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 xml:space="preserve">І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находится кольцо радиусом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  <w:lang w:val="en-US"/>
        </w:rPr>
        <w:t>r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Кольцо расположено так, что поток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ронизывающий его, максимален. Определить количество электричества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  <w:lang w:val="en-US"/>
        </w:rPr>
        <w:t>Q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, которое протечет по кольцу, когда ток в проводник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будет выключен. Сопротивление кольца равно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R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. (Поле в пределах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кольца считать однородным). </w:t>
      </w:r>
    </w:p>
    <w:p w:rsidR="001A4880" w:rsidRPr="006961E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6961E0">
        <w:rPr>
          <w:rFonts w:ascii="Times New Roman" w:hAnsi="Times New Roman"/>
          <w:b/>
          <w:sz w:val="24"/>
          <w:szCs w:val="24"/>
        </w:rPr>
        <w:t xml:space="preserve">Задача 4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Луч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420" w:dyaOrig="360">
          <v:shape id="_x0000_i1044" type="#_x0000_t75" style="width:21.75pt;height:18pt" o:ole="">
            <v:imagedata r:id="rId40" o:title=""/>
          </v:shape>
          <o:OLEObject Type="Embed" ProgID="Equation.DSMT4" ShapeID="_x0000_i1044" DrawAspect="Content" ObjectID="_1129010614" r:id="rId41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перпендикулярен экрану, луч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560" w:dyaOrig="360">
          <v:shape id="_x0000_i1045" type="#_x0000_t75" style="width:27pt;height:18pt" o:ole="">
            <v:imagedata r:id="rId42" o:title=""/>
          </v:shape>
          <o:OLEObject Type="Embed" ProgID="Equation.DSMT4" ShapeID="_x0000_i1045" DrawAspect="Content" ObjectID="_1129010615" r:id="rId43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отражен от зеркала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параллельного лучy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420" w:dyaOrig="360">
          <v:shape id="_x0000_i1046" type="#_x0000_t75" style="width:21.75pt;height:18pt" o:ole="">
            <v:imagedata r:id="rId44" o:title=""/>
          </v:shape>
          <o:OLEObject Type="Embed" ProgID="Equation.DSMT4" ShapeID="_x0000_i1046" DrawAspect="Content" ObjectID="_1129010616" r:id="rId45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 xml:space="preserve"> (см. рис.). </w:t>
      </w:r>
      <w:r w:rsidRPr="006961E0">
        <w:rPr>
          <w:rFonts w:ascii="Times New Roman" w:hAnsi="Times New Roman"/>
          <w:b/>
          <w:position w:val="-12"/>
          <w:sz w:val="24"/>
          <w:szCs w:val="24"/>
        </w:rPr>
        <w:object w:dxaOrig="420" w:dyaOrig="360">
          <v:shape id="_x0000_i1047" type="#_x0000_t75" style="width:21.75pt;height:18pt" o:ole="">
            <v:imagedata r:id="rId46" o:title=""/>
          </v:shape>
          <o:OLEObject Type="Embed" ProgID="Equation.DSMT4" ShapeID="_x0000_i1047" DrawAspect="Content" ObjectID="_1129010617" r:id="rId47"/>
        </w:objec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= 1м,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i/>
          <w:color w:val="000000"/>
          <w:sz w:val="24"/>
          <w:szCs w:val="24"/>
          <w:shd w:val="clear" w:color="auto" w:fill="FFFFFF"/>
        </w:rPr>
        <w:t>h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=2мм. Определите</w:t>
      </w:r>
      <w:r w:rsidRPr="006961E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6961E0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номер интерференционной полосы.</w:t>
      </w:r>
    </w:p>
    <w:p w:rsidR="001A4880" w:rsidRPr="00555AC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hd w:val="clear" w:color="auto" w:fill="FFFFFF"/>
        </w:rPr>
      </w:pPr>
      <w:r>
        <w:rPr>
          <w:rFonts w:ascii="Times New Roman" w:hAnsi="Times New Roman"/>
          <w:b/>
          <w:color w:val="000000"/>
          <w:shd w:val="clear" w:color="auto" w:fill="FFFFFF"/>
        </w:rPr>
        <w:br w:type="page"/>
      </w:r>
    </w:p>
    <w:p w:rsidR="001A4880" w:rsidRPr="00555AC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hd w:val="clear" w:color="auto" w:fill="FFFFFF"/>
        </w:rPr>
      </w:pP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Ответы: </w:t>
      </w:r>
    </w:p>
    <w:p w:rsidR="001A4880" w:rsidRDefault="001A4880" w:rsidP="00124C6A">
      <w:pPr>
        <w:spacing w:after="0" w:line="240" w:lineRule="auto"/>
        <w:rPr>
          <w:rFonts w:ascii="Times New Roman" w:hAnsi="Times New Roman"/>
          <w:b/>
        </w:rPr>
      </w:pP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6.4 </w:t>
      </w:r>
      <w:r w:rsidRPr="00555AC0">
        <w:rPr>
          <w:rFonts w:ascii="Times New Roman" w:hAnsi="Times New Roman"/>
          <w:b/>
        </w:rPr>
        <w:t xml:space="preserve"> </w:t>
      </w:r>
      <w:r w:rsidRPr="00555AC0">
        <w:rPr>
          <w:rFonts w:ascii="Times New Roman" w:hAnsi="Times New Roman"/>
          <w:b/>
          <w:position w:val="-30"/>
        </w:rPr>
        <w:object w:dxaOrig="1219" w:dyaOrig="680">
          <v:shape id="_x0000_i1048" type="#_x0000_t75" style="width:60pt;height:33pt" o:ole="">
            <v:imagedata r:id="rId48" o:title=""/>
          </v:shape>
          <o:OLEObject Type="Embed" ProgID="Equation.DSMT4" ShapeID="_x0000_i1048" DrawAspect="Content" ObjectID="_1129010618" r:id="rId49"/>
        </w:object>
      </w:r>
      <w:r w:rsidRPr="00555AC0">
        <w:rPr>
          <w:rFonts w:ascii="Times New Roman" w:hAnsi="Times New Roman"/>
          <w:b/>
        </w:rPr>
        <w:t xml:space="preserve">; 6.3 </w:t>
      </w:r>
      <w:r w:rsidRPr="00555AC0">
        <w:rPr>
          <w:rFonts w:ascii="Times New Roman" w:hAnsi="Times New Roman"/>
          <w:b/>
          <w:position w:val="-24"/>
        </w:rPr>
        <w:object w:dxaOrig="1040" w:dyaOrig="660">
          <v:shape id="_x0000_i1049" type="#_x0000_t75" style="width:42.75pt;height:27pt" o:ole="">
            <v:imagedata r:id="rId50" o:title=""/>
          </v:shape>
          <o:OLEObject Type="Embed" ProgID="Equation.DSMT4" ShapeID="_x0000_i1049" DrawAspect="Content" ObjectID="_1129010619" r:id="rId51"/>
        </w:object>
      </w:r>
      <w:r w:rsidRPr="00555AC0">
        <w:rPr>
          <w:rFonts w:ascii="Times New Roman" w:hAnsi="Times New Roman"/>
          <w:b/>
        </w:rPr>
        <w:t xml:space="preserve">; 6.2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10Вт.; 6.1 </w:t>
      </w:r>
      <w:r w:rsidRPr="00555AC0">
        <w:rPr>
          <w:rFonts w:ascii="Times New Roman" w:hAnsi="Times New Roman"/>
          <w:b/>
          <w:position w:val="-16"/>
        </w:rPr>
        <w:object w:dxaOrig="2180" w:dyaOrig="440">
          <v:shape id="_x0000_i1050" type="#_x0000_t75" style="width:108pt;height:21.75pt" o:ole="">
            <v:imagedata r:id="rId52" o:title=""/>
          </v:shape>
          <o:OLEObject Type="Embed" ProgID="Equation.DSMT4" ShapeID="_x0000_i1050" DrawAspect="Content" ObjectID="_1129010620" r:id="rId53"/>
        </w:object>
      </w:r>
      <w:r w:rsidRPr="00555AC0">
        <w:rPr>
          <w:rFonts w:ascii="Times New Roman" w:hAnsi="Times New Roman"/>
          <w:b/>
        </w:rPr>
        <w:t xml:space="preserve">/ </w:t>
      </w:r>
      <w:r w:rsidRPr="00555AC0">
        <w:rPr>
          <w:rFonts w:ascii="Times New Roman" w:hAnsi="Times New Roman"/>
          <w:b/>
          <w:i/>
          <w:position w:val="-16"/>
        </w:rPr>
        <w:object w:dxaOrig="1380" w:dyaOrig="440">
          <v:shape id="_x0000_i1051" type="#_x0000_t75" style="width:69pt;height:21.75pt" o:ole="">
            <v:imagedata r:id="rId54" o:title=""/>
          </v:shape>
          <o:OLEObject Type="Embed" ProgID="Equation.DSMT4" ShapeID="_x0000_i1051" DrawAspect="Content" ObjectID="_1129010621" r:id="rId55"/>
        </w:object>
      </w:r>
      <w:r>
        <w:rPr>
          <w:rFonts w:ascii="Times New Roman" w:hAnsi="Times New Roman"/>
          <w:b/>
          <w:i/>
        </w:rPr>
        <w:t>фДж,</w:t>
      </w:r>
      <w:r w:rsidRPr="00555AC0">
        <w:rPr>
          <w:rFonts w:ascii="Times New Roman" w:hAnsi="Times New Roman"/>
          <w:b/>
          <w:i/>
        </w:rPr>
        <w:t xml:space="preserve"> (</w:t>
      </w:r>
      <w:r w:rsidRPr="00555AC0">
        <w:rPr>
          <w:rFonts w:ascii="Times New Roman" w:hAnsi="Times New Roman"/>
          <w:b/>
          <w:i/>
          <w:lang w:val="en-US"/>
        </w:rPr>
        <w:t>m</w:t>
      </w:r>
      <w:r w:rsidRPr="00555AC0">
        <w:rPr>
          <w:rFonts w:ascii="Times New Roman" w:hAnsi="Times New Roman"/>
          <w:b/>
          <w:i/>
        </w:rPr>
        <w:t>-</w:t>
      </w:r>
      <w:r w:rsidRPr="00555AC0">
        <w:rPr>
          <w:rFonts w:ascii="Times New Roman" w:hAnsi="Times New Roman"/>
          <w:b/>
        </w:rPr>
        <w:t xml:space="preserve">масса протона); 5.4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P = 0,5;5.3 </w:t>
      </w:r>
      <w:r w:rsidRPr="00555AC0">
        <w:rPr>
          <w:rFonts w:ascii="Times New Roman" w:hAnsi="Times New Roman"/>
          <w:b/>
          <w:position w:val="-28"/>
        </w:rPr>
        <w:object w:dxaOrig="1860" w:dyaOrig="680">
          <v:shape id="_x0000_i1052" type="#_x0000_t75" style="width:77.25pt;height:27.75pt" o:ole="">
            <v:imagedata r:id="rId56" o:title=""/>
          </v:shape>
          <o:OLEObject Type="Embed" ProgID="Equation.DSMT4" ShapeID="_x0000_i1052" DrawAspect="Content" ObjectID="_1129010622" r:id="rId57"/>
        </w:object>
      </w:r>
      <w:r w:rsidRPr="00555AC0">
        <w:rPr>
          <w:rFonts w:ascii="Times New Roman" w:hAnsi="Times New Roman"/>
          <w:b/>
        </w:rPr>
        <w:t xml:space="preserve">; </w:t>
      </w:r>
    </w:p>
    <w:p w:rsidR="001A4880" w:rsidRDefault="001A4880" w:rsidP="00124C6A">
      <w:pPr>
        <w:spacing w:after="0" w:line="240" w:lineRule="auto"/>
        <w:rPr>
          <w:rFonts w:ascii="Times New Roman" w:hAnsi="Times New Roman"/>
          <w:b/>
        </w:rPr>
      </w:pPr>
      <w:r w:rsidRPr="00555AC0">
        <w:rPr>
          <w:rFonts w:ascii="Times New Roman" w:hAnsi="Times New Roman"/>
          <w:b/>
        </w:rPr>
        <w:t xml:space="preserve">5.2 </w:t>
      </w:r>
      <w:r w:rsidRPr="00555AC0">
        <w:rPr>
          <w:rFonts w:ascii="Times New Roman" w:hAnsi="Times New Roman"/>
          <w:b/>
          <w:position w:val="-24"/>
        </w:rPr>
        <w:object w:dxaOrig="1840" w:dyaOrig="620">
          <v:shape id="_x0000_i1053" type="#_x0000_t75" style="width:75.75pt;height:24.75pt" o:ole="">
            <v:imagedata r:id="rId58" o:title=""/>
          </v:shape>
          <o:OLEObject Type="Embed" ProgID="Equation.DSMT4" ShapeID="_x0000_i1053" DrawAspect="Content" ObjectID="_1129010623" r:id="rId59"/>
        </w:object>
      </w:r>
      <w:r w:rsidRPr="00555AC0">
        <w:rPr>
          <w:rFonts w:ascii="Times New Roman" w:hAnsi="Times New Roman"/>
          <w:b/>
        </w:rPr>
        <w:t xml:space="preserve">где </w:t>
      </w:r>
      <w:r w:rsidRPr="00555AC0">
        <w:rPr>
          <w:rFonts w:ascii="Times New Roman" w:hAnsi="Times New Roman"/>
          <w:b/>
          <w:position w:val="-24"/>
        </w:rPr>
        <w:object w:dxaOrig="940" w:dyaOrig="660">
          <v:shape id="_x0000_i1054" type="#_x0000_t75" style="width:40.5pt;height:30pt" o:ole="">
            <v:imagedata r:id="rId60" o:title=""/>
          </v:shape>
          <o:OLEObject Type="Embed" ProgID="Equation.DSMT4" ShapeID="_x0000_i1054" DrawAspect="Content" ObjectID="_1129010624" r:id="rId61"/>
        </w:object>
      </w:r>
      <w:r w:rsidRPr="00555AC0">
        <w:rPr>
          <w:rFonts w:ascii="Times New Roman" w:hAnsi="Times New Roman"/>
          <w:b/>
        </w:rPr>
        <w:t xml:space="preserve">; 5.1 </w:t>
      </w:r>
      <w:r w:rsidRPr="00555AC0">
        <w:rPr>
          <w:rFonts w:ascii="Times New Roman" w:hAnsi="Times New Roman"/>
          <w:b/>
          <w:i/>
          <w:color w:val="000000"/>
          <w:shd w:val="clear" w:color="auto" w:fill="FFFFFF"/>
        </w:rPr>
        <w:t xml:space="preserve"> h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 = 7,85см; </w:t>
      </w:r>
      <w:r w:rsidRPr="00555AC0">
        <w:rPr>
          <w:rFonts w:ascii="Times New Roman" w:hAnsi="Times New Roman"/>
          <w:b/>
        </w:rPr>
        <w:t xml:space="preserve">4.4 </w:t>
      </w:r>
      <w:r w:rsidRPr="00555AC0">
        <w:rPr>
          <w:rFonts w:ascii="Times New Roman" w:hAnsi="Times New Roman"/>
          <w:b/>
          <w:position w:val="-12"/>
        </w:rPr>
        <w:object w:dxaOrig="300" w:dyaOrig="360">
          <v:shape id="_x0000_i1055" type="#_x0000_t75" style="width:15.75pt;height:18pt" o:ole="">
            <v:imagedata r:id="rId62" o:title=""/>
          </v:shape>
          <o:OLEObject Type="Embed" ProgID="Equation.DSMT4" ShapeID="_x0000_i1055" DrawAspect="Content" ObjectID="_1129010625" r:id="rId63"/>
        </w:objec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= 1,58мм.; 4.3 </w:t>
      </w:r>
      <w:r w:rsidRPr="00684624">
        <w:rPr>
          <w:rFonts w:ascii="Times New Roman" w:hAnsi="Times New Roman"/>
          <w:b/>
          <w:position w:val="-24"/>
        </w:rPr>
        <w:object w:dxaOrig="1120" w:dyaOrig="660">
          <v:shape id="_x0000_i1056" type="#_x0000_t75" style="width:45pt;height:27.75pt" o:ole="">
            <v:imagedata r:id="rId64" o:title=""/>
          </v:shape>
          <o:OLEObject Type="Embed" ProgID="Equation.DSMT4" ShapeID="_x0000_i1056" DrawAspect="Content" ObjectID="_1129010626" r:id="rId65"/>
        </w:object>
      </w:r>
      <w:r w:rsidRPr="00555AC0">
        <w:rPr>
          <w:rFonts w:ascii="Times New Roman" w:hAnsi="Times New Roman"/>
          <w:b/>
        </w:rPr>
        <w:t xml:space="preserve">; 4.2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0,3Tл.; 4.1 </w:t>
      </w:r>
      <w:r w:rsidRPr="00555AC0">
        <w:rPr>
          <w:rFonts w:ascii="Times New Roman" w:hAnsi="Times New Roman"/>
          <w:b/>
          <w:position w:val="-12"/>
        </w:rPr>
        <w:object w:dxaOrig="1540" w:dyaOrig="360">
          <v:shape id="_x0000_i1057" type="#_x0000_t75" style="width:62.25pt;height:15pt" o:ole="">
            <v:imagedata r:id="rId66" o:title=""/>
          </v:shape>
          <o:OLEObject Type="Embed" ProgID="Equation.DSMT4" ShapeID="_x0000_i1057" DrawAspect="Content" ObjectID="_1129010627" r:id="rId67"/>
        </w:objec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мм.; </w:t>
      </w:r>
      <w:r>
        <w:rPr>
          <w:rFonts w:ascii="Times New Roman" w:hAnsi="Times New Roman"/>
          <w:b/>
          <w:color w:val="000000"/>
          <w:shd w:val="clear" w:color="auto" w:fill="FFFFFF"/>
        </w:rPr>
        <w:t>3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.4 </w:t>
      </w:r>
      <w:r w:rsidRPr="00555AC0">
        <w:rPr>
          <w:rFonts w:ascii="Times New Roman" w:hAnsi="Times New Roman"/>
          <w:b/>
          <w:position w:val="-24"/>
        </w:rPr>
        <w:object w:dxaOrig="1480" w:dyaOrig="660">
          <v:shape id="_x0000_i1058" type="#_x0000_t75" style="width:58.5pt;height:25.5pt" o:ole="">
            <v:imagedata r:id="rId68" o:title=""/>
          </v:shape>
          <o:OLEObject Type="Embed" ProgID="Equation.DSMT4" ShapeID="_x0000_i1058" DrawAspect="Content" ObjectID="_1129010628" r:id="rId69"/>
        </w:object>
      </w:r>
      <w:r w:rsidRPr="00555AC0">
        <w:rPr>
          <w:rFonts w:ascii="Times New Roman" w:hAnsi="Times New Roman"/>
          <w:b/>
        </w:rPr>
        <w:t xml:space="preserve">; 3.3 </w:t>
      </w:r>
      <w:r w:rsidRPr="00555AC0">
        <w:rPr>
          <w:rFonts w:ascii="Times New Roman" w:hAnsi="Times New Roman"/>
          <w:b/>
          <w:position w:val="-24"/>
        </w:rPr>
        <w:object w:dxaOrig="1820" w:dyaOrig="620">
          <v:shape id="_x0000_i1059" type="#_x0000_t75" style="width:71.25pt;height:24.75pt" o:ole="">
            <v:imagedata r:id="rId70" o:title=""/>
          </v:shape>
          <o:OLEObject Type="Embed" ProgID="Equation.DSMT4" ShapeID="_x0000_i1059" DrawAspect="Content" ObjectID="_1129010629" r:id="rId71"/>
        </w:object>
      </w:r>
      <w:r w:rsidRPr="00555AC0">
        <w:rPr>
          <w:rFonts w:ascii="Times New Roman" w:hAnsi="Times New Roman"/>
          <w:b/>
        </w:rPr>
        <w:t xml:space="preserve">; </w:t>
      </w:r>
    </w:p>
    <w:p w:rsidR="001A4880" w:rsidRDefault="001A4880" w:rsidP="00124C6A">
      <w:pPr>
        <w:spacing w:after="0" w:line="240" w:lineRule="auto"/>
        <w:rPr>
          <w:rFonts w:ascii="Times New Roman" w:hAnsi="Times New Roman"/>
          <w:b/>
        </w:rPr>
      </w:pPr>
      <w:r w:rsidRPr="00555AC0">
        <w:rPr>
          <w:rFonts w:ascii="Times New Roman" w:hAnsi="Times New Roman"/>
          <w:b/>
        </w:rPr>
        <w:t xml:space="preserve">3.2 </w:t>
      </w:r>
      <w:r w:rsidRPr="00555AC0">
        <w:rPr>
          <w:rFonts w:ascii="Times New Roman" w:hAnsi="Times New Roman"/>
          <w:b/>
          <w:position w:val="-26"/>
        </w:rPr>
        <w:object w:dxaOrig="1880" w:dyaOrig="720">
          <v:shape id="_x0000_i1060" type="#_x0000_t75" style="width:70.5pt;height:27pt" o:ole="">
            <v:imagedata r:id="rId72" o:title=""/>
          </v:shape>
          <o:OLEObject Type="Embed" ProgID="Equation.DSMT4" ShapeID="_x0000_i1060" DrawAspect="Content" ObjectID="_1129010630" r:id="rId73"/>
        </w:object>
      </w:r>
      <w:r w:rsidRPr="00555AC0">
        <w:rPr>
          <w:rFonts w:ascii="Times New Roman" w:hAnsi="Times New Roman"/>
          <w:b/>
        </w:rPr>
        <w:t xml:space="preserve">; 3.1 </w:t>
      </w:r>
      <w:r w:rsidRPr="00555AC0">
        <w:rPr>
          <w:rFonts w:ascii="Times New Roman" w:hAnsi="Times New Roman"/>
          <w:b/>
          <w:position w:val="-26"/>
        </w:rPr>
        <w:object w:dxaOrig="2620" w:dyaOrig="700">
          <v:shape id="_x0000_i1061" type="#_x0000_t75" style="width:94.5pt;height:26.25pt" o:ole="">
            <v:imagedata r:id="rId74" o:title=""/>
          </v:shape>
          <o:OLEObject Type="Embed" ProgID="Equation.DSMT4" ShapeID="_x0000_i1061" DrawAspect="Content" ObjectID="_1129010631" r:id="rId75"/>
        </w:object>
      </w:r>
      <w:r w:rsidRPr="00555AC0">
        <w:rPr>
          <w:rFonts w:ascii="Times New Roman" w:hAnsi="Times New Roman"/>
          <w:b/>
        </w:rPr>
        <w:t xml:space="preserve">; 2.4 </w:t>
      </w:r>
      <w:r w:rsidRPr="00555AC0">
        <w:rPr>
          <w:rFonts w:ascii="Times New Roman" w:hAnsi="Times New Roman"/>
          <w:b/>
          <w:position w:val="-30"/>
        </w:rPr>
        <w:object w:dxaOrig="980" w:dyaOrig="680">
          <v:shape id="_x0000_i1062" type="#_x0000_t75" style="width:38.25pt;height:27pt" o:ole="">
            <v:imagedata r:id="rId76" o:title=""/>
          </v:shape>
          <o:OLEObject Type="Embed" ProgID="Equation.DSMT4" ShapeID="_x0000_i1062" DrawAspect="Content" ObjectID="_1129010632" r:id="rId77"/>
        </w:object>
      </w:r>
      <w:r w:rsidRPr="00555AC0">
        <w:rPr>
          <w:rFonts w:ascii="Times New Roman" w:hAnsi="Times New Roman"/>
          <w:b/>
        </w:rPr>
        <w:t xml:space="preserve">; 2.3 </w:t>
      </w:r>
      <w:r w:rsidRPr="00124C6A">
        <w:rPr>
          <w:rFonts w:ascii="Times New Roman" w:hAnsi="Times New Roman"/>
          <w:b/>
          <w:position w:val="-52"/>
        </w:rPr>
        <w:object w:dxaOrig="2260" w:dyaOrig="900">
          <v:shape id="_x0000_i1063" type="#_x0000_t75" style="width:89.25pt;height:35.25pt" o:ole="" o:preferrelative="f">
            <v:imagedata r:id="rId78" o:title=""/>
          </v:shape>
          <o:OLEObject Type="Embed" ProgID="Equation.DSMT4" ShapeID="_x0000_i1063" DrawAspect="Content" ObjectID="_1129010633" r:id="rId79"/>
        </w:object>
      </w:r>
      <w:r w:rsidRPr="00555AC0">
        <w:rPr>
          <w:rFonts w:ascii="Times New Roman" w:hAnsi="Times New Roman"/>
          <w:b/>
        </w:rPr>
        <w:t xml:space="preserve">; 2.2 </w:t>
      </w:r>
      <w:r w:rsidRPr="00555AC0">
        <w:rPr>
          <w:rFonts w:ascii="Times New Roman" w:hAnsi="Times New Roman"/>
          <w:b/>
          <w:position w:val="-24"/>
        </w:rPr>
        <w:object w:dxaOrig="1420" w:dyaOrig="620">
          <v:shape id="_x0000_i1064" type="#_x0000_t75" style="width:71.25pt;height:31.5pt" o:ole="">
            <v:imagedata r:id="rId80" o:title=""/>
          </v:shape>
          <o:OLEObject Type="Embed" ProgID="Equation.DSMT4" ShapeID="_x0000_i1064" DrawAspect="Content" ObjectID="_1129010634" r:id="rId81"/>
        </w:object>
      </w:r>
      <w:r w:rsidRPr="00555AC0">
        <w:rPr>
          <w:rFonts w:ascii="Times New Roman" w:hAnsi="Times New Roman"/>
          <w:b/>
        </w:rPr>
        <w:t xml:space="preserve">;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2.1 </w:t>
      </w:r>
      <w:r w:rsidRPr="00555AC0">
        <w:rPr>
          <w:rFonts w:ascii="Times New Roman" w:hAnsi="Times New Roman"/>
          <w:b/>
          <w:position w:val="-24"/>
        </w:rPr>
        <w:object w:dxaOrig="3840" w:dyaOrig="620">
          <v:shape id="_x0000_i1065" type="#_x0000_t75" style="width:192pt;height:31.5pt" o:ole="">
            <v:imagedata r:id="rId82" o:title=""/>
          </v:shape>
          <o:OLEObject Type="Embed" ProgID="Equation.DSMT4" ShapeID="_x0000_i1065" DrawAspect="Content" ObjectID="_1129010635" r:id="rId83"/>
        </w:object>
      </w:r>
      <w:r w:rsidRPr="00555AC0">
        <w:rPr>
          <w:rFonts w:ascii="Times New Roman" w:hAnsi="Times New Roman"/>
          <w:b/>
        </w:rPr>
        <w:t xml:space="preserve">; </w:t>
      </w:r>
    </w:p>
    <w:p w:rsidR="001A4880" w:rsidRPr="00555AC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hd w:val="clear" w:color="auto" w:fill="FFFFFF"/>
        </w:rPr>
      </w:pPr>
      <w:r w:rsidRPr="00555AC0">
        <w:rPr>
          <w:rFonts w:ascii="Times New Roman" w:hAnsi="Times New Roman"/>
          <w:b/>
        </w:rPr>
        <w:t xml:space="preserve">1.4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1) </w:t>
      </w:r>
      <w:r w:rsidRPr="00555AC0">
        <w:rPr>
          <w:rFonts w:ascii="Times New Roman" w:hAnsi="Times New Roman"/>
          <w:b/>
          <w:position w:val="-24"/>
        </w:rPr>
        <w:object w:dxaOrig="1820" w:dyaOrig="620">
          <v:shape id="_x0000_i1066" type="#_x0000_t75" style="width:89.25pt;height:31.5pt" o:ole="">
            <v:imagedata r:id="rId84" o:title=""/>
          </v:shape>
          <o:OLEObject Type="Embed" ProgID="Equation.DSMT4" ShapeID="_x0000_i1066" DrawAspect="Content" ObjectID="_1129010636" r:id="rId85"/>
        </w:objec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 xml:space="preserve">; 2) </w:t>
      </w:r>
      <w:r w:rsidRPr="00555AC0">
        <w:rPr>
          <w:rFonts w:ascii="Times New Roman" w:hAnsi="Times New Roman"/>
          <w:b/>
          <w:position w:val="-10"/>
        </w:rPr>
        <w:object w:dxaOrig="1719" w:dyaOrig="360">
          <v:shape id="_x0000_i1067" type="#_x0000_t75" style="width:82.5pt;height:18pt" o:ole="">
            <v:imagedata r:id="rId86" o:title=""/>
          </v:shape>
          <o:OLEObject Type="Embed" ProgID="Equation.DSMT4" ShapeID="_x0000_i1067" DrawAspect="Content" ObjectID="_1129010637" r:id="rId87"/>
        </w:objec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>; 3) N =19; 4)</w:t>
      </w:r>
      <w:r w:rsidRPr="00555AC0">
        <w:rPr>
          <w:rFonts w:ascii="Times New Roman" w:hAnsi="Times New Roman"/>
          <w:b/>
        </w:rPr>
        <w:t xml:space="preserve"> </w:t>
      </w:r>
      <w:r w:rsidRPr="00555AC0">
        <w:rPr>
          <w:rFonts w:ascii="Times New Roman" w:hAnsi="Times New Roman"/>
          <w:b/>
          <w:position w:val="-12"/>
        </w:rPr>
        <w:object w:dxaOrig="1219" w:dyaOrig="380">
          <v:shape id="_x0000_i1068" type="#_x0000_t75" style="width:59.25pt;height:19.5pt" o:ole="">
            <v:imagedata r:id="rId88" o:title=""/>
          </v:shape>
          <o:OLEObject Type="Embed" ProgID="Equation.DSMT4" ShapeID="_x0000_i1068" DrawAspect="Content" ObjectID="_1129010638" r:id="rId89"/>
        </w:object>
      </w:r>
      <w:r w:rsidRPr="00555AC0">
        <w:rPr>
          <w:rFonts w:ascii="Times New Roman" w:hAnsi="Times New Roman"/>
          <w:b/>
        </w:rPr>
        <w:t xml:space="preserve">; 1.3 </w:t>
      </w:r>
      <w:r w:rsidRPr="00555AC0">
        <w:rPr>
          <w:rFonts w:ascii="Times New Roman" w:hAnsi="Times New Roman"/>
          <w:b/>
          <w:position w:val="-24"/>
        </w:rPr>
        <w:object w:dxaOrig="1600" w:dyaOrig="620">
          <v:shape id="_x0000_i1069" type="#_x0000_t75" style="width:81pt;height:31.5pt" o:ole="">
            <v:imagedata r:id="rId90" o:title=""/>
          </v:shape>
          <o:OLEObject Type="Embed" ProgID="Equation.DSMT4" ShapeID="_x0000_i1069" DrawAspect="Content" ObjectID="_1129010639" r:id="rId91"/>
        </w:object>
      </w:r>
      <w:r w:rsidRPr="00555AC0">
        <w:rPr>
          <w:rFonts w:ascii="Times New Roman" w:hAnsi="Times New Roman"/>
          <w:b/>
        </w:rPr>
        <w:t xml:space="preserve">; 1.2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>:</w:t>
      </w:r>
      <w:r w:rsidRPr="00555AC0">
        <w:rPr>
          <w:rFonts w:ascii="Times New Roman" w:hAnsi="Times New Roman"/>
          <w:b/>
          <w:position w:val="-24"/>
        </w:rPr>
        <w:object w:dxaOrig="999" w:dyaOrig="620">
          <v:shape id="_x0000_i1070" type="#_x0000_t75" style="width:50.25pt;height:31.5pt" o:ole="">
            <v:imagedata r:id="rId92" o:title=""/>
          </v:shape>
          <o:OLEObject Type="Embed" ProgID="Equation.DSMT4" ShapeID="_x0000_i1070" DrawAspect="Content" ObjectID="_1129010640" r:id="rId93"/>
        </w:object>
      </w:r>
      <w:r w:rsidRPr="00555AC0">
        <w:rPr>
          <w:rFonts w:ascii="Times New Roman" w:hAnsi="Times New Roman"/>
          <w:b/>
        </w:rPr>
        <w:t xml:space="preserve">; </w:t>
      </w:r>
      <w:r w:rsidRPr="00555AC0">
        <w:rPr>
          <w:rFonts w:ascii="Times New Roman" w:hAnsi="Times New Roman"/>
          <w:b/>
          <w:position w:val="-24"/>
        </w:rPr>
        <w:object w:dxaOrig="1040" w:dyaOrig="620">
          <v:shape id="_x0000_i1071" type="#_x0000_t75" style="width:52.5pt;height:31.5pt" o:ole="">
            <v:imagedata r:id="rId94" o:title=""/>
          </v:shape>
          <o:OLEObject Type="Embed" ProgID="Equation.DSMT4" ShapeID="_x0000_i1071" DrawAspect="Content" ObjectID="_1129010641" r:id="rId95"/>
        </w:object>
      </w:r>
      <w:r w:rsidRPr="00555AC0">
        <w:rPr>
          <w:rFonts w:ascii="Times New Roman" w:hAnsi="Times New Roman"/>
          <w:b/>
        </w:rPr>
        <w:t xml:space="preserve">; 1.1 </w:t>
      </w:r>
      <w:r w:rsidRPr="00555AC0">
        <w:rPr>
          <w:rFonts w:ascii="Times New Roman" w:hAnsi="Times New Roman"/>
          <w:b/>
          <w:color w:val="000000"/>
          <w:shd w:val="clear" w:color="auto" w:fill="FFFFFF"/>
        </w:rPr>
        <w:t>: 1) h = 9,49 мм; 2) R = 2,62 мм.</w:t>
      </w:r>
    </w:p>
    <w:p w:rsidR="001A4880" w:rsidRPr="00555AC0" w:rsidRDefault="001A4880" w:rsidP="00124C6A">
      <w:pPr>
        <w:spacing w:after="0" w:line="240" w:lineRule="auto"/>
        <w:rPr>
          <w:rFonts w:ascii="Times New Roman" w:hAnsi="Times New Roman"/>
          <w:b/>
          <w:color w:val="000000"/>
          <w:shd w:val="clear" w:color="auto" w:fill="FFFFFF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07"/>
        <w:gridCol w:w="5307"/>
        <w:gridCol w:w="5308"/>
      </w:tblGrid>
      <w:tr w:rsidR="001A4880" w:rsidRPr="00555AC0" w:rsidTr="00C21D0A">
        <w:tc>
          <w:tcPr>
            <w:tcW w:w="5307" w:type="dxa"/>
            <w:vAlign w:val="center"/>
          </w:tcPr>
          <w:p w:rsidR="001A4880" w:rsidRPr="00C21D0A" w:rsidRDefault="001A4880" w:rsidP="00C21D0A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95C1F">
              <w:rPr>
                <w:rFonts w:ascii="Times New Roman" w:hAnsi="Times New Roman"/>
                <w:b/>
              </w:rPr>
              <w:pict>
                <v:shape id="Рисунок 8" o:spid="_x0000_i1072" type="#_x0000_t75" style="width:132.75pt;height:79.5pt;visibility:visible" o:allowoverlap="f">
                  <v:imagedata r:id="rId96" o:title="" croptop="17772f" cropbottom="10268f" cropleft="19734f" cropright="10209f"/>
                </v:shape>
              </w:pict>
            </w:r>
          </w:p>
        </w:tc>
        <w:tc>
          <w:tcPr>
            <w:tcW w:w="5307" w:type="dxa"/>
            <w:vAlign w:val="center"/>
          </w:tcPr>
          <w:p w:rsidR="001A4880" w:rsidRPr="00C21D0A" w:rsidRDefault="001A4880" w:rsidP="00C21D0A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95C1F">
              <w:rPr>
                <w:rFonts w:ascii="Times New Roman" w:hAnsi="Times New Roman"/>
                <w:b/>
              </w:rPr>
              <w:pict>
                <v:shape id="Рисунок 3" o:spid="_x0000_i1073" type="#_x0000_t75" style="width:104.25pt;height:102pt;visibility:visible" o:allowoverlap="f">
                  <v:imagedata r:id="rId97" o:title="" croptop="15051f" cropbottom="6878f" cropleft="18255f" cropright="22371f"/>
                </v:shape>
              </w:pict>
            </w:r>
          </w:p>
        </w:tc>
        <w:tc>
          <w:tcPr>
            <w:tcW w:w="5308" w:type="dxa"/>
            <w:vAlign w:val="center"/>
          </w:tcPr>
          <w:p w:rsidR="001A4880" w:rsidRPr="00C21D0A" w:rsidRDefault="001A4880" w:rsidP="00C21D0A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95C1F">
              <w:rPr>
                <w:rFonts w:ascii="Times New Roman" w:hAnsi="Times New Roman"/>
                <w:b/>
              </w:rPr>
              <w:pict>
                <v:shape id="Рисунок 7" o:spid="_x0000_i1074" type="#_x0000_t75" style="width:92.25pt;height:99pt;visibility:visible" o:allowoverlap="f">
                  <v:imagedata r:id="rId98" o:title="" croptop="18773f" cropbottom="9222f" cropleft="23662f" cropright="22124f"/>
                </v:shape>
              </w:pict>
            </w:r>
          </w:p>
        </w:tc>
      </w:tr>
      <w:tr w:rsidR="001A4880" w:rsidRPr="00555AC0" w:rsidTr="00C21D0A">
        <w:tc>
          <w:tcPr>
            <w:tcW w:w="5307" w:type="dxa"/>
            <w:vAlign w:val="center"/>
          </w:tcPr>
          <w:p w:rsidR="001A4880" w:rsidRPr="00C21D0A" w:rsidRDefault="001A4880" w:rsidP="00C21D0A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95C1F">
              <w:rPr>
                <w:rFonts w:ascii="Times New Roman" w:hAnsi="Times New Roman"/>
                <w:b/>
              </w:rPr>
              <w:pict>
                <v:shape id="Рисунок 6" o:spid="_x0000_i1075" type="#_x0000_t75" style="width:81.75pt;height:115.5pt;visibility:visible" o:allowoverlap="f">
                  <v:imagedata r:id="rId99" o:title="" croptop="16350f" cropbottom="5450f" cropleft="22159f" cropright="24679f"/>
                </v:shape>
              </w:pict>
            </w:r>
          </w:p>
        </w:tc>
        <w:tc>
          <w:tcPr>
            <w:tcW w:w="5307" w:type="dxa"/>
            <w:vAlign w:val="center"/>
          </w:tcPr>
          <w:p w:rsidR="001A4880" w:rsidRPr="00C21D0A" w:rsidRDefault="001A4880" w:rsidP="00C21D0A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95C1F">
              <w:rPr>
                <w:rFonts w:ascii="Times New Roman" w:hAnsi="Times New Roman"/>
                <w:b/>
              </w:rPr>
              <w:pict>
                <v:shape id="Рисунок 1" o:spid="_x0000_i1076" type="#_x0000_t75" style="width:96pt;height:96pt;visibility:visible;mso-position-horizontal-relative:margin" wrapcoords="-165 0 -165 21438 21600 21438 21600 0 -165 0" o:allowoverlap="f">
                  <v:imagedata r:id="rId100" o:title="" croptop="17536f" cropbottom="12503f" cropleft="18523f" cropright="28958f"/>
                </v:shape>
              </w:pict>
            </w:r>
          </w:p>
        </w:tc>
        <w:tc>
          <w:tcPr>
            <w:tcW w:w="5308" w:type="dxa"/>
            <w:vAlign w:val="center"/>
          </w:tcPr>
          <w:p w:rsidR="001A4880" w:rsidRPr="00C21D0A" w:rsidRDefault="001A4880" w:rsidP="00C21D0A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1A4880" w:rsidRPr="00555AC0" w:rsidRDefault="001A4880" w:rsidP="00124C6A">
      <w:pPr>
        <w:spacing w:after="0" w:line="240" w:lineRule="auto"/>
        <w:rPr>
          <w:rFonts w:ascii="Times New Roman" w:hAnsi="Times New Roman"/>
          <w:b/>
        </w:rPr>
      </w:pPr>
    </w:p>
    <w:sectPr w:rsidR="001A4880" w:rsidRPr="00555AC0" w:rsidSect="000B46DB">
      <w:pgSz w:w="16840" w:h="23814" w:code="8"/>
      <w:pgMar w:top="567" w:right="567" w:bottom="567" w:left="567" w:header="709" w:footer="709" w:gutter="0"/>
      <w:cols w:space="566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D7A61"/>
    <w:rsid w:val="00026EA5"/>
    <w:rsid w:val="0006238E"/>
    <w:rsid w:val="000B46DB"/>
    <w:rsid w:val="000B697A"/>
    <w:rsid w:val="00124C6A"/>
    <w:rsid w:val="001535E1"/>
    <w:rsid w:val="0015757E"/>
    <w:rsid w:val="001A4880"/>
    <w:rsid w:val="001E76F3"/>
    <w:rsid w:val="00240F20"/>
    <w:rsid w:val="002B7DDC"/>
    <w:rsid w:val="00317E0E"/>
    <w:rsid w:val="00324CA4"/>
    <w:rsid w:val="00376613"/>
    <w:rsid w:val="00443C33"/>
    <w:rsid w:val="00555AC0"/>
    <w:rsid w:val="005B3FD4"/>
    <w:rsid w:val="005C1265"/>
    <w:rsid w:val="00647254"/>
    <w:rsid w:val="00673D3B"/>
    <w:rsid w:val="00684624"/>
    <w:rsid w:val="00685EE1"/>
    <w:rsid w:val="00686B6D"/>
    <w:rsid w:val="006917D3"/>
    <w:rsid w:val="006961E0"/>
    <w:rsid w:val="006F2194"/>
    <w:rsid w:val="007220D6"/>
    <w:rsid w:val="00726AB9"/>
    <w:rsid w:val="007313E4"/>
    <w:rsid w:val="00766D33"/>
    <w:rsid w:val="007B59B3"/>
    <w:rsid w:val="007D7A61"/>
    <w:rsid w:val="00801972"/>
    <w:rsid w:val="008203BF"/>
    <w:rsid w:val="0082414F"/>
    <w:rsid w:val="00897A32"/>
    <w:rsid w:val="009360E1"/>
    <w:rsid w:val="00987702"/>
    <w:rsid w:val="00995C1F"/>
    <w:rsid w:val="009A4F3F"/>
    <w:rsid w:val="00A82293"/>
    <w:rsid w:val="00AE60E3"/>
    <w:rsid w:val="00B46B65"/>
    <w:rsid w:val="00B522D9"/>
    <w:rsid w:val="00B579AB"/>
    <w:rsid w:val="00B737A0"/>
    <w:rsid w:val="00BB6199"/>
    <w:rsid w:val="00BE445B"/>
    <w:rsid w:val="00C21D0A"/>
    <w:rsid w:val="00C26A2A"/>
    <w:rsid w:val="00CD29D6"/>
    <w:rsid w:val="00D943D6"/>
    <w:rsid w:val="00E63E1F"/>
    <w:rsid w:val="00E73263"/>
    <w:rsid w:val="00E92D74"/>
    <w:rsid w:val="00EA0C68"/>
    <w:rsid w:val="00EE7AEB"/>
    <w:rsid w:val="00F210A9"/>
    <w:rsid w:val="00F94F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60E1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313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13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0B46DB"/>
    <w:pPr>
      <w:spacing w:after="160" w:line="259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97" Type="http://schemas.openxmlformats.org/officeDocument/2006/relationships/image" Target="media/image47.png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0.png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8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20</TotalTime>
  <Pages>2</Pages>
  <Words>1363</Words>
  <Characters>77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Windows</dc:creator>
  <cp:keywords/>
  <dc:description/>
  <cp:lastModifiedBy>Александр</cp:lastModifiedBy>
  <cp:revision>19</cp:revision>
  <cp:lastPrinted>2003-04-14T01:48:00Z</cp:lastPrinted>
  <dcterms:created xsi:type="dcterms:W3CDTF">2021-10-20T18:26:00Z</dcterms:created>
  <dcterms:modified xsi:type="dcterms:W3CDTF">2003-10-30T05:16:00Z</dcterms:modified>
</cp:coreProperties>
</file>